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62" r:id="rId5"/>
    <p:sldId id="263" r:id="rId6"/>
    <p:sldId id="264" r:id="rId7"/>
    <p:sldId id="259" r:id="rId8"/>
    <p:sldId id="260" r:id="rId9"/>
    <p:sldId id="261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6B4D28-C2E4-40CD-A228-0B311027B1C1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2F72DC-3384-4132-A18C-FE031737FD9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F72DC-3384-4132-A18C-FE031737FD9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2FD3E60-6219-4AE0-A5FD-7D8BD7962BB6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83D735-1309-4281-A095-3485DC91042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2FD3E60-6219-4AE0-A5FD-7D8BD7962BB6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83D735-1309-4281-A095-3485DC9104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2FD3E60-6219-4AE0-A5FD-7D8BD7962BB6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83D735-1309-4281-A095-3485DC9104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2FD3E60-6219-4AE0-A5FD-7D8BD7962BB6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83D735-1309-4281-A095-3485DC9104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2FD3E60-6219-4AE0-A5FD-7D8BD7962BB6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83D735-1309-4281-A095-3485DC91042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2FD3E60-6219-4AE0-A5FD-7D8BD7962BB6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83D735-1309-4281-A095-3485DC9104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2FD3E60-6219-4AE0-A5FD-7D8BD7962BB6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83D735-1309-4281-A095-3485DC9104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2FD3E60-6219-4AE0-A5FD-7D8BD7962BB6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83D735-1309-4281-A095-3485DC9104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2FD3E60-6219-4AE0-A5FD-7D8BD7962BB6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83D735-1309-4281-A095-3485DC91042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2FD3E60-6219-4AE0-A5FD-7D8BD7962BB6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83D735-1309-4281-A095-3485DC9104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2FD3E60-6219-4AE0-A5FD-7D8BD7962BB6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83D735-1309-4281-A095-3485DC91042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32FD3E60-6219-4AE0-A5FD-7D8BD7962BB6}" type="datetimeFigureOut">
              <a:rPr lang="en-US" smtClean="0"/>
              <a:pPr/>
              <a:t>7/26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8C83D735-1309-4281-A095-3485DC91042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requencies" TargetMode="External"/><Relationship Id="rId2" Type="http://schemas.openxmlformats.org/officeDocument/2006/relationships/hyperlink" Target="http://en.wikipedia.org/wiki/Trigonometric_function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71800" y="2438400"/>
            <a:ext cx="4051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iscrete Cosine Transfor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457200"/>
            <a:ext cx="2065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nergy Preserv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600200" y="1371600"/>
          <a:ext cx="3600450" cy="1079500"/>
        </p:xfrm>
        <a:graphic>
          <a:graphicData uri="http://schemas.openxmlformats.org/presentationml/2006/ole">
            <p:oleObj spid="_x0000_s6146" name="Equation" r:id="rId3" imgW="1523880" imgH="457200" progId="Equation.3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371600" y="2819400"/>
          <a:ext cx="5113338" cy="1089025"/>
        </p:xfrm>
        <a:graphic>
          <a:graphicData uri="http://schemas.openxmlformats.org/presentationml/2006/ole">
            <p:oleObj spid="_x0000_s6147" name="Equation" r:id="rId4" imgW="2145960" imgH="457200" progId="Equation.3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517650" y="4692650"/>
          <a:ext cx="5748338" cy="998538"/>
        </p:xfrm>
        <a:graphic>
          <a:graphicData uri="http://schemas.openxmlformats.org/presentationml/2006/ole">
            <p:oleObj spid="_x0000_s6148" name="Equation" r:id="rId5" imgW="241272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86200" y="533400"/>
            <a:ext cx="2434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PEG (DCT Application)</a:t>
            </a:r>
            <a:endParaRPr lang="en-US" dirty="0"/>
          </a:p>
        </p:txBody>
      </p:sp>
      <p:graphicFrame>
        <p:nvGraphicFramePr>
          <p:cNvPr id="6" name="Object 0"/>
          <p:cNvGraphicFramePr>
            <a:graphicFrameLocks noChangeAspect="1"/>
          </p:cNvGraphicFramePr>
          <p:nvPr/>
        </p:nvGraphicFramePr>
        <p:xfrm>
          <a:off x="1676400" y="1524000"/>
          <a:ext cx="6437313" cy="3934429"/>
        </p:xfrm>
        <a:graphic>
          <a:graphicData uri="http://schemas.openxmlformats.org/presentationml/2006/ole">
            <p:oleObj spid="_x0000_s7171" name="Document" r:id="rId3" imgW="6436440" imgH="409392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0"/>
          <p:cNvGraphicFramePr>
            <a:graphicFrameLocks noChangeAspect="1"/>
          </p:cNvGraphicFramePr>
          <p:nvPr/>
        </p:nvGraphicFramePr>
        <p:xfrm>
          <a:off x="1143000" y="820738"/>
          <a:ext cx="8001000" cy="5770491"/>
        </p:xfrm>
        <a:graphic>
          <a:graphicData uri="http://schemas.openxmlformats.org/presentationml/2006/ole">
            <p:oleObj spid="_x0000_s8194" name="Document" r:id="rId3" imgW="6436440" imgH="464040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685800"/>
            <a:ext cx="746460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Discrete cosine transform (DCT) can linearly transform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a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to the frequenc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main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ata can be represented by a set of coefficients</a:t>
            </a:r>
            <a:r>
              <a:rPr lang="en-US" dirty="0"/>
              <a:t>. </a:t>
            </a:r>
            <a:endParaRPr lang="en-US" dirty="0" smtClean="0"/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ergy of the original data may be concentrated in only a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ew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w frequency components of DCT depending on the correlation in the data.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2971800"/>
            <a:ext cx="58893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CT express a signal (a set of numbers) in terms of a sum </a:t>
            </a:r>
            <a:r>
              <a:rPr lang="en-US" dirty="0" smtClean="0"/>
              <a:t>of</a:t>
            </a:r>
          </a:p>
          <a:p>
            <a:r>
              <a:rPr lang="en-US" dirty="0"/>
              <a:t> </a:t>
            </a:r>
            <a:r>
              <a:rPr lang="en-US" dirty="0">
                <a:hlinkClick r:id="rId2" tooltip="Trigonometric function"/>
              </a:rPr>
              <a:t>cosine</a:t>
            </a:r>
            <a:r>
              <a:rPr lang="en-US" dirty="0"/>
              <a:t> functions with different </a:t>
            </a:r>
            <a:r>
              <a:rPr lang="en-US" dirty="0">
                <a:hlinkClick r:id="rId3" tooltip="Frequencies"/>
              </a:rPr>
              <a:t>frequencies</a:t>
            </a:r>
            <a:endParaRPr lang="en-US" dirty="0"/>
          </a:p>
        </p:txBody>
      </p:sp>
      <p:pic>
        <p:nvPicPr>
          <p:cNvPr id="6" name="Picture 5" descr="http://www.haberdar.org/Discrete-Cosine-Transform-Tutorial_files/image002.pn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5181600"/>
            <a:ext cx="4495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990600" y="3886200"/>
            <a:ext cx="74325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ne dimensional discrete cosine transform coefficients (actually the weights)  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given by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haberdar.org/Discrete-Cosine-Transform-Tutorial_files/image008.png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533400"/>
            <a:ext cx="3429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http://www.haberdar.org/Discrete-Cosine-Transform-Tutorial_files/image009.pn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9200" y="1828800"/>
            <a:ext cx="3505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ttp://www.haberdar.org/Discrete-Cosine-Transform-Tutorial_files/image011.png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66800" y="4114800"/>
            <a:ext cx="8077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http://www.haberdar.org/Discrete-Cosine-Transform-Tutorial_files/image012.png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371600" y="5410200"/>
            <a:ext cx="2971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http://www.haberdar.org/Discrete-Cosine-Transform-Tutorial_files/image013.png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38800" y="5715000"/>
            <a:ext cx="3276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219200" y="37338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f k=0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97998" y="304800"/>
            <a:ext cx="4646002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876801" y="1711306"/>
            <a:ext cx="4267200" cy="1275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495800" y="2819400"/>
            <a:ext cx="406427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0"/>
            <a:ext cx="7723425" cy="5562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752600" y="5867400"/>
            <a:ext cx="2383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asis functions for N=8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685800"/>
            <a:ext cx="7772400" cy="112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1905000"/>
            <a:ext cx="7585741" cy="832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4191000" y="381000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D DC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895600"/>
            <a:ext cx="55953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D transformation can be obtained by two 1D operations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ow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colum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71600" y="3733800"/>
            <a:ext cx="3276600" cy="2095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3733800"/>
            <a:ext cx="373380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200400" y="6019800"/>
            <a:ext cx="4641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utocorrelation of image before and after DC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3147" y="1905000"/>
            <a:ext cx="7770853" cy="1603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962400" y="304800"/>
            <a:ext cx="1703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CT Properti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838200"/>
            <a:ext cx="1250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Separabili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71600" y="3505200"/>
            <a:ext cx="203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nergy Compacti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4038600"/>
            <a:ext cx="7620000" cy="2315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0" y="914400"/>
            <a:ext cx="58388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tp://www.haberdar.org/Discrete-Cosine-Transform-Tutorial_files/image017.pn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990600"/>
            <a:ext cx="7543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667000" y="457200"/>
            <a:ext cx="2541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ny K the equation i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71600" y="21336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f 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consists of correlated values, then most of the DCT coefficients (  and  ) produced will be zero or small numbers, and only a few are large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71600" y="3048000"/>
            <a:ext cx="66904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=[1        2           3     4           5     6           7     8      </a:t>
            </a:r>
            <a:r>
              <a:rPr lang="en-US" dirty="0" smtClean="0"/>
              <a:t>]</a:t>
            </a:r>
          </a:p>
          <a:p>
            <a:endParaRPr lang="en-US" dirty="0"/>
          </a:p>
          <a:p>
            <a:r>
              <a:rPr lang="en-US" dirty="0"/>
              <a:t>W</a:t>
            </a:r>
            <a:r>
              <a:rPr lang="en-US" baseline="-25000" dirty="0"/>
              <a:t>A</a:t>
            </a:r>
            <a:r>
              <a:rPr lang="en-US" dirty="0"/>
              <a:t>=[12.7279 -6.4423     0     -0.6735     0     -0.2009     0     -0.0507]</a:t>
            </a:r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447800" y="4267200"/>
            <a:ext cx="59947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A</a:t>
            </a:r>
            <a:r>
              <a:rPr lang="en-US" dirty="0"/>
              <a:t>'=[12.7279 -6.4423    0     0           0     0           0     0     </a:t>
            </a:r>
            <a:r>
              <a:rPr lang="en-US" dirty="0" smtClean="0"/>
              <a:t>]</a:t>
            </a:r>
          </a:p>
          <a:p>
            <a:endParaRPr lang="en-US" dirty="0"/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condition applied is abs&lt;1 =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90600" y="304800"/>
            <a:ext cx="86761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=[1        2           3           4           5           6           7           8      </a:t>
            </a:r>
            <a:r>
              <a:rPr lang="en-US" dirty="0" smtClean="0"/>
              <a:t>]</a:t>
            </a:r>
          </a:p>
          <a:p>
            <a:endParaRPr lang="en-US" dirty="0"/>
          </a:p>
          <a:p>
            <a:r>
              <a:rPr lang="en-US" dirty="0"/>
              <a:t>A=[1.3407   1.8217      2.7104      3.8716      5.1284      6.2896      7.1783      7.6593 ]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676400"/>
            <a:ext cx="485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is when inverse is applied to previous answe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9200" y="24384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 =[</a:t>
            </a:r>
            <a:r>
              <a:rPr lang="en-US" dirty="0" smtClean="0"/>
              <a:t>1   </a:t>
            </a:r>
            <a:r>
              <a:rPr lang="en-US" dirty="0"/>
              <a:t>5 </a:t>
            </a:r>
            <a:r>
              <a:rPr lang="en-US" dirty="0" smtClean="0"/>
              <a:t>   -</a:t>
            </a:r>
            <a:r>
              <a:rPr lang="en-US" dirty="0"/>
              <a:t>9 </a:t>
            </a:r>
            <a:r>
              <a:rPr lang="en-US" dirty="0" smtClean="0"/>
              <a:t>    -</a:t>
            </a:r>
            <a:r>
              <a:rPr lang="en-US" dirty="0"/>
              <a:t>8 </a:t>
            </a:r>
            <a:r>
              <a:rPr lang="en-US" dirty="0" smtClean="0"/>
              <a:t>   7    1    0    9]      </a:t>
            </a:r>
            <a:r>
              <a:rPr lang="en-US" dirty="0" smtClean="0">
                <a:solidFill>
                  <a:srgbClr val="FF0000"/>
                </a:solidFill>
              </a:rPr>
              <a:t>Un correlated data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0" y="3124200"/>
            <a:ext cx="77508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B </a:t>
            </a:r>
            <a:r>
              <a:rPr lang="en-US" dirty="0"/>
              <a:t>=[2.1213   -6.0855    7.5688    5.2571    4.2426  -11.8857   -3.9005    1.0293]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19200" y="3810000"/>
            <a:ext cx="802014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_s = [ -9    -8     0     1     1     5     7     </a:t>
            </a:r>
            <a:r>
              <a:rPr lang="en-US" dirty="0" smtClean="0"/>
              <a:t>9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   rearrangement of data</a:t>
            </a:r>
          </a:p>
          <a:p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/>
          </a:p>
          <a:p>
            <a:r>
              <a:rPr lang="en-US" dirty="0"/>
              <a:t>W</a:t>
            </a:r>
            <a:r>
              <a:rPr lang="en-US" baseline="-25000" dirty="0"/>
              <a:t>B_­s </a:t>
            </a:r>
            <a:r>
              <a:rPr lang="en-US" dirty="0"/>
              <a:t>= [2.1213  -16.4520   -2.0719   -3.5681   -0.7071    1.8680    2.3890    0.3323]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19200" y="5486400"/>
            <a:ext cx="79473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CT is always real  and orthogonal                We can use FFT for it’s computation </a:t>
            </a:r>
          </a:p>
          <a:p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t is not real part of DFT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0" y="457200"/>
            <a:ext cx="13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D example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057400" y="1295400"/>
          <a:ext cx="3470275" cy="563563"/>
        </p:xfrm>
        <a:graphic>
          <a:graphicData uri="http://schemas.openxmlformats.org/presentationml/2006/ole">
            <p:oleObj spid="_x0000_s5124" name="Equation" r:id="rId3" imgW="1485720" imgH="241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48400" y="1447800"/>
            <a:ext cx="243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ward Transformation</a:t>
            </a:r>
            <a:endParaRPr lang="en-US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447800" y="2362200"/>
          <a:ext cx="3076575" cy="1860550"/>
        </p:xfrm>
        <a:graphic>
          <a:graphicData uri="http://schemas.openxmlformats.org/presentationml/2006/ole">
            <p:oleObj spid="_x0000_s5125" name="Equation" r:id="rId4" imgW="1511280" imgH="914400" progId="Equation.3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181600" y="2438400"/>
          <a:ext cx="2890837" cy="1585913"/>
        </p:xfrm>
        <a:graphic>
          <a:graphicData uri="http://schemas.openxmlformats.org/presentationml/2006/ole">
            <p:oleObj spid="_x0000_s5126" name="Equation" r:id="rId5" imgW="1663560" imgH="914400" progId="Equation.3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514600" y="4724400"/>
          <a:ext cx="3640138" cy="1585912"/>
        </p:xfrm>
        <a:graphic>
          <a:graphicData uri="http://schemas.openxmlformats.org/presentationml/2006/ole">
            <p:oleObj spid="_x0000_s5127" name="Equation" r:id="rId6" imgW="2095200" imgH="914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2</TotalTime>
  <Words>196</Words>
  <Application>Microsoft Office PowerPoint</Application>
  <PresentationFormat>On-screen Show (4:3)</PresentationFormat>
  <Paragraphs>50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Solstice</vt:lpstr>
      <vt:lpstr>Equation</vt:lpstr>
      <vt:lpstr>Document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12</cp:revision>
  <dcterms:created xsi:type="dcterms:W3CDTF">2014-07-25T18:55:53Z</dcterms:created>
  <dcterms:modified xsi:type="dcterms:W3CDTF">2014-07-26T01:45:43Z</dcterms:modified>
</cp:coreProperties>
</file>